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8BADA3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2534900</wp:posOffset>
            </wp:positionV>
            <wp:extent cx="469900" cy="419100"/>
            <wp:effectExtent l="0" t="0" r="6350" b="0"/>
            <wp:wrapNone/>
            <wp:docPr id="100153" name="图片 100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内蒙古呼伦贝尔市、兴安盟中考数学试卷</w:t>
      </w:r>
    </w:p>
    <w:p w14:paraId="55295E1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14:paraId="21BA2AFD">
      <w:pPr>
        <w:spacing w:line="360" w:lineRule="auto"/>
        <w:jc w:val="left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af6ddf31b7d9225a4239883af72d153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16D6D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eqId7294f5ae2a24ff42e84cd9773b2a728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af6ddf31b7d9225a4239883af72d153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" o:title="eqIdd59ab85c075a09d55d69e159e4abb2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eqIda05a9c9172154da521e184862ee33cf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17C955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EEBF6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" o:title="eqIdbec3dc1012a603783344b1a0e89825c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3" o:title="eqIdea25a4989bfa798b7804ae4bba2caa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25" o:title="eqIdd29ab9d06ed47ec008f39e3f5ffbfae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7.5pt;width:58.5pt;" o:ole="t" filled="f" o:preferrelative="t" stroked="f" coordsize="21600,21600">
            <v:path/>
            <v:fill on="f" focussize="0,0"/>
            <v:stroke on="f" joinstyle="miter"/>
            <v:imagedata r:id="rId27" o:title="eqIdc7eb91f4da237b071190267d20e0414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 w14:paraId="3282C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小正方体组成的几何体，如图所示，该几何体的左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F5C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76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22F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17267299" name="图片 817267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67299" name="图片 817267299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676275" cy="6858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71550" cy="666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9650" cy="10191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66800" cy="733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2BD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说法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7267295" name="图片 817267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67295" name="图片 817267295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56716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调查中央电视台《开学第一课》的收视率，应采用全面调查的方式</w:t>
      </w:r>
    </w:p>
    <w:p w14:paraId="2A7E8B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数据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中位数是</w:t>
      </w:r>
      <w:r>
        <w:rPr>
          <w:rFonts w:eastAsia="Times New Roman" w:cs="Times New Roman"/>
          <w:color w:val="000000"/>
        </w:rPr>
        <w:t>4</w:t>
      </w:r>
    </w:p>
    <w:p w14:paraId="4368AA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一个抽奖活动中，中奖概率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817267297" name="图片 817267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67297" name="图片 817267297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7" o:title="eqIdba8930e9a26a52a6b09740c1dddbd40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宋体" w:hAnsi="宋体"/>
          <w:color w:val="000000"/>
        </w:rPr>
        <w:t>，表示抽奖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次就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次中奖</w:t>
      </w:r>
    </w:p>
    <w:p w14:paraId="287D4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、乙两名射击运动员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射击成绩（单位：环）的平均数相等，方差分别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39" o:title="eqId89b0831847b5cf2669f4ca97394f1e4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41" o:title="eqId17c9a5e71659cc3279c1f5fba300cb3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宋体" w:hAnsi="宋体"/>
          <w:color w:val="000000"/>
        </w:rPr>
        <w:t>，则甲的成绩比乙的稳定</w:t>
      </w:r>
    </w:p>
    <w:p w14:paraId="71C59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数轴上的对应位置如图所示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pt;width:76.5pt;" o:ole="t" filled="f" o:preferrelative="t" stroked="f" coordsize="21600,21600">
            <v:path/>
            <v:fill on="f" focussize="0,0"/>
            <v:stroke on="f" joinstyle="miter"/>
            <v:imagedata r:id="rId43" o:title="eqId6c4dad7155b7b8f543f00fe6746e009c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/>
          <w:color w:val="000000"/>
        </w:rPr>
        <w:t>的化简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28F34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3238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46C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</w:p>
    <w:p w14:paraId="78BCB4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6" o:title="eqId2bc8444d63d1ca92651c62fe9b2208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/>
          <w:color w:val="000000"/>
        </w:rPr>
        <w:t>，截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相交成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角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8" o:title="eqId78d1cd01618b23a3dd74d2a2161dab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63A3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1811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553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3" o:title="eqId0ec0df272a7a2f41bd57c21f4c9dd3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5" o:title="eqIdfcf2ed5b49300b66cb931647356c41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7" o:title="eqIdebdfcad6026b161da27dd68bb7aaea2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9" o:title="eqId98d1d3accd7d00a28072605539a145b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 w14:paraId="2B806A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对于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定义运算“</w:t>
      </w:r>
      <w:r>
        <w:rPr>
          <w:rFonts w:ascii="Cambria Math" w:hAnsi="Cambria Math" w:eastAsia="Cambria Math" w:cs="Cambria Math"/>
          <w:color w:val="000000"/>
        </w:rPr>
        <w:t>⊗</w:t>
      </w:r>
      <w:r>
        <w:rPr>
          <w:rFonts w:ascii="宋体" w:hAnsi="宋体"/>
          <w:color w:val="000000"/>
        </w:rPr>
        <w:t>”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61" o:title="eqId88fccd5c8c0cacb2d001b2b13dc5d97b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/>
          <w:color w:val="000000"/>
        </w:rPr>
        <w:t>，例如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63" o:title="eqId6c649ea8446d80db9b79d927e39c057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65" o:title="eqIdd9e4b8f628ce0eeddb14e46c9476b6b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67" o:title="eqId34047d240a4b4f49e8e5f7b116a45de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/>
          <w:color w:val="000000"/>
        </w:rPr>
        <w:t>的根的情况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995CC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有两个相等的实数根</w:t>
      </w:r>
    </w:p>
    <w:p w14:paraId="7E113D7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无法确定</w:t>
      </w:r>
    </w:p>
    <w:p w14:paraId="0473CD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观察下列等式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9" o:title="eqId0024adba9663e7d9035c2abf3781b78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1" o:title="eqIdfddd8d7ea235ab52eba12a2943e138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73" o:title="eqId08204a7810dc6997629be7858a63622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5" o:title="eqId238e61d2450c8a1f94ef6a6ab36ca7e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7" o:title="eqId5fb2300e19da6cbe6d46a99c43203d5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79" o:title="eqId961519549a0f9c5b62d15f45576cda1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根据其中的规律可得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1" o:title="eqIdd53af8857679d682ac1a72ffbdade5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的结果的个位数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87EA9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79A0C8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八年级学生去距学校</w:t>
      </w:r>
      <w:r>
        <w:rPr>
          <w:rFonts w:eastAsia="Times New Roman" w:cs="Times New Roman"/>
          <w:color w:val="000000"/>
        </w:rPr>
        <w:t>10km</w:t>
      </w:r>
      <w:r>
        <w:rPr>
          <w:rFonts w:ascii="宋体" w:hAnsi="宋体"/>
          <w:color w:val="000000"/>
        </w:rPr>
        <w:t>的博物馆参观，一部分学生骑自行车先走，过了</w:t>
      </w:r>
      <w:r>
        <w:rPr>
          <w:rFonts w:eastAsia="Times New Roman" w:cs="Times New Roman"/>
          <w:color w:val="000000"/>
        </w:rPr>
        <w:t>20min</w:t>
      </w:r>
      <w:r>
        <w:rPr>
          <w:rFonts w:ascii="宋体" w:hAnsi="宋体"/>
          <w:color w:val="000000"/>
        </w:rPr>
        <w:t>后，其余学生乘汽车出发，结果他们同时到达．已知汽车的速度是骑车学生速度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求骑车学生的速度．若设骑车学生的速度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km</w:t>
      </w:r>
      <w:r>
        <w:rPr>
          <w:rFonts w:ascii="宋体" w:hAnsi="宋体"/>
          <w:color w:val="000000"/>
        </w:rPr>
        <w:t>/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，则可列方程为（    ）</w:t>
      </w:r>
    </w:p>
    <w:p w14:paraId="35BB9E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3" o:title="eqIda986895155c1f0bb21e54e81b0b0b90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5" o:title="eqId9b00e6a1b876c9440d755ef35e6b954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87" o:title="eqIdd94fd56bdb0c5c62524214df945c0f8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89" o:title="eqId8ebb36f84bc04c58d95764760cbf080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</w:p>
    <w:p w14:paraId="681F54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eqId15c0dbe3c080c4c4636c64803e5c1f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3" o:title="eqId3570a95f68349fcd9417fcda62e78e7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圆心，适当长为半径画弧交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5" o:title="eqId7dea2ae9d515f9ab351ad72306b776e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交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0dc5c9827dfd0be5a9c85962d6ccbf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分别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圆心，大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99" o:title="eqIdf89eef3148f2d4d09379767b4af6913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长为半径画弧，两弧相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射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" o:title="eqIdd40b319212a7e7528b053e1c7097e96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eqId60ef95894ceebaf236170e8832dcf7e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0dc5c9827dfd0be5a9c85962d6ccbfb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6" o:title="eqId49b50357a6545cae8348e3059312f52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8" o:title="eqId0f2e02f64e9ffe7b0ea50805fa5e08c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0" o:title="eqId5ff39c7aa648afd1080206c8080ff7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/>
          <w:color w:val="000000"/>
        </w:rPr>
        <w:t>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10A2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1049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3ED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3" o:title="eqId3891cde4ce4eab87831e5740f12b8d0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15" o:title="eqId4b9350dcc6517e1f9f9a9a5a1f1875f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7" o:title="eqIdc0c97792b2333a6fe0d1c706ac26355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</w:p>
    <w:p w14:paraId="7A1DA2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到正方形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i/>
          <w:color w:val="000000"/>
          <w:vertAlign w:val="superscript"/>
        </w:rPr>
        <w:t>’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i/>
          <w:color w:val="000000"/>
          <w:vertAlign w:val="superscript"/>
        </w:rPr>
        <w:t>’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i/>
          <w:color w:val="000000"/>
          <w:vertAlign w:val="superscript"/>
        </w:rPr>
        <w:t>’</w:t>
      </w:r>
      <w:r>
        <w:rPr>
          <w:rFonts w:ascii="宋体" w:hAnsi="宋体"/>
          <w:color w:val="000000"/>
        </w:rPr>
        <w:t>，图中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．</w:t>
      </w:r>
    </w:p>
    <w:p w14:paraId="2D353A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3716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9AE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99" o:title="eqIdf89eef3148f2d4d09379767b4af6913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1" o:title="eqId827ccf0c04aa941ba20d5f4c6068b46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23" o:title="eqId85f1976cb1bae2d1ec70c1366abbb28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25" o:title="eqId897f95c44157af2890615d7bc8042bf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</w:p>
    <w:p w14:paraId="61AA4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抛物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27" o:title="eqIda90385c676848de67293e3ed6bc000f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9" o:title="eqId20849c00c47cbdc43f18d53341b6c4e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/>
          <w:color w:val="000000"/>
        </w:rPr>
        <w:t>）的对称轴为直线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1" o:title="eqId9b384412acba251d87902ab928902f1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一个交点坐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3" o:title="eqIdbc6554ac3dff4a59833e407db887f6e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），下列结论：①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5" o:title="eqId16de2d7f06346a0fc6b5d6822e74623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37" o:title="eqIdfb1beec07792cbfc2f46de2aa151c5d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/>
          <w:color w:val="000000"/>
        </w:rPr>
        <w:t>；③当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9" o:title="eqId061813f1ec633c5c4c393c4de793832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41" o:title="eqId3309f77ed4ccc65c07e795a77749c60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/>
          <w:color w:val="000000"/>
        </w:rPr>
        <w:t>；④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43" o:title="eqId520f445dad5a6c303bf75555ef44f4a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45" o:title="eqId10e30ca3e0cb628bf93aae606b9168d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/>
          <w:color w:val="000000"/>
        </w:rPr>
        <w:t>都在抛物线上，则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7" o:title="eqIdd169bec4e9c8a895eb7af42e8237e19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/>
          <w:color w:val="000000"/>
        </w:rPr>
        <w:t>．其中结论正确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4E0CA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22479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840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62CA87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</w:t>
      </w:r>
    </w:p>
    <w:p w14:paraId="574C41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DA5DE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是实数，且满足</w:t>
      </w:r>
      <w:r>
        <w:rPr>
          <w:rFonts w:eastAsia="Times New Roman" w:cs="Times New Roman"/>
          <w:color w:val="000000"/>
        </w:rPr>
        <w:t>y=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50" o:title="eqId0800157dbd4e118d86430abcbbe95b8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/>
          <w:color w:val="000000"/>
        </w:rPr>
        <w:t>＋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2" o:title="eqId6dd426eb35614a7b6999548f007e152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/>
          <w:color w:val="000000"/>
        </w:rPr>
        <w:t>＋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4" o:title="eqId6ca8b26c3ad6d892590290a2304126b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56" o:title="eqIdadc961ef525d6df3449504107510268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4AD605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等腰直角三角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8" o:title="eqId7bef5239ddbb0972700ce01daf9ee7c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60" o:title="eqIde7ad3a578f403b9e6b97fa2dc955fc1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以斜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宋体" w:hAnsi="宋体"/>
          <w:color w:val="000000"/>
        </w:rPr>
        <w:t>为直径的半圆上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48f3c9abbd78e9a6840ee5f30381daa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宋体" w:hAnsi="宋体"/>
          <w:color w:val="000000"/>
        </w:rPr>
        <w:t>的中点，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沿半圆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运动至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运动的路径长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108F8A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4859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B5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不等式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67" o:title="eqId7095c9525420646ea9ab51fadff8a5f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/>
          <w:color w:val="000000"/>
        </w:rPr>
        <w:t>无解，则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</w:t>
      </w:r>
      <w:r>
        <w:rPr>
          <w:rFonts w:eastAsia="Times New Roman" w:cs="Times New Roman"/>
          <w:color w:val="000000"/>
        </w:rPr>
        <w:t>．</w:t>
      </w:r>
    </w:p>
    <w:p w14:paraId="1FFB7D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平面直角坐标系中，</w:t>
      </w:r>
      <w:r>
        <w:rPr>
          <w:rFonts w:eastAsia="Times New Roman" w:cs="Times New Roman"/>
          <w:i/>
          <w:color w:val="000000"/>
        </w:rPr>
        <w:t>Rt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9" o:title="eqId3fe95f656b98b53f71a9d72bf0c9a4b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/>
          <w:color w:val="000000"/>
        </w:rPr>
        <w:t>的直角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与原点重合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第一象限，反比例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71" o:title="eqId07854693dd2e33f66030d6106eb6e0e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3" o:title="eqId08115d6d9f876dea921a4d32260ff1f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/>
          <w:color w:val="000000"/>
        </w:rPr>
        <w:t>）的图象经过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交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6" o:title="eqId9d78abbad68bbbf12af10cd40ef4c3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8" o:title="eqId7ac451db3443cabb204f96c31fd4a02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6D0D3E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23622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03C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解答应写出文字说明，演算步骤．</w:t>
      </w:r>
    </w:p>
    <w:p w14:paraId="2FF7BC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7.5pt;width:169.5pt;" o:ole="t" filled="f" o:preferrelative="t" stroked="f" coordsize="21600,21600">
            <v:path/>
            <v:fill on="f" focussize="0,0"/>
            <v:stroke on="f" joinstyle="miter"/>
            <v:imagedata r:id="rId181" o:title="eqId8bd2dacd4736f6694fda1e1993892f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2B2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183" o:title="eqIdcf361661b931ac401778aecb9c7830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5" o:title="eqIde55aa0a20848c37c1892c567b2315e0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B2D1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一次综合实践活动中，某小组对一建筑物进行测量．如图，在山坡坡脚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测得该建筑物顶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沿山坡向上走</w:t>
      </w:r>
      <w:r>
        <w:rPr>
          <w:rFonts w:eastAsia="Times New Roman" w:cs="Times New Roman"/>
          <w:color w:val="000000"/>
        </w:rPr>
        <w:t>20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，测得建筑物顶端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．已知山坡坡度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7" o:title="eqId2450156c6f081864f1efcf10af156e4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89" o:title="eqId5ce39a7daf268f5be4608006f41f230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宋体" w:hAnsi="宋体"/>
          <w:color w:val="000000"/>
        </w:rPr>
        <w:t>，请你帮助该小组计算建筑物的高度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ascii="宋体" w:hAnsi="宋体"/>
          <w:color w:val="000000"/>
        </w:rPr>
        <w:t>．（结果精确到</w:t>
      </w:r>
      <w:r>
        <w:rPr>
          <w:rFonts w:eastAsia="Times New Roman" w:cs="Times New Roman"/>
          <w:color w:val="000000"/>
        </w:rPr>
        <w:t>0.1m</w:t>
      </w:r>
      <w:r>
        <w:rPr>
          <w:rFonts w:ascii="宋体" w:hAnsi="宋体"/>
          <w:color w:val="000000"/>
        </w:rPr>
        <w:t>，参考数据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92" o:title="eqId47bb3f35e3db7c1f3a3dd3eb20151b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657B4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5716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B7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一个不透明的口袋中装有四个完全相同的小球，上面分别标有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．</w:t>
      </w:r>
    </w:p>
    <w:p w14:paraId="52DF6A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从口袋中随机摸出一个小球，求摸出小球上的数字是奇数的概率（直接写出结果）；</w:t>
      </w:r>
    </w:p>
    <w:p w14:paraId="240760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先从口袋中随机摸出一个小球，将小球上的数字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在剩下的三个小球中再随机摸出一个小球，将小球上的数字记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．请用列表或画树状图法，求由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确定的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95" o:title="eqId0203b006524305c3d8ee0b6c34cd872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/>
          <w:color w:val="000000"/>
        </w:rPr>
        <w:t>在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97" o:title="eqId812eed46a589bde8b7c78a81a8cf9b9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/>
          <w:color w:val="000000"/>
        </w:rPr>
        <w:t>的图象上的概率．</w:t>
      </w:r>
    </w:p>
    <w:p w14:paraId="662C76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（本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）</w:t>
      </w:r>
    </w:p>
    <w:p w14:paraId="321212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平行四边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9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aaf1438142deeac876fc7dc50552e552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6" o:title="eqId9d78abbad68bbbf12af10cd40ef4c353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" o:title="eqIdd40b319212a7e7528b053e1c7097e966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7" o:title="eqId68a83fdd2ba72a2dba0b6b10bb3e06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846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5335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BDE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四边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10" o:title="eqIdad3a079cfdcca9acdacecbf08f9f78cc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；</w:t>
      </w:r>
    </w:p>
    <w:p w14:paraId="7F2E7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2" o:title="eqId532aece6cfd67e2a97977eed978dbf2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/>
          <w:color w:val="000000"/>
        </w:rPr>
        <w:t>，判断四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10" o:title="eqIdad3a079cfdcca9acdacecbf08f9f78c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/>
          <w:color w:val="000000"/>
        </w:rPr>
        <w:t>的形状，并说明理由．</w:t>
      </w:r>
    </w:p>
    <w:p w14:paraId="100A2B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五、（本题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）</w:t>
      </w:r>
    </w:p>
    <w:p w14:paraId="24D6C8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“世界读书日”前夕，某校开展了“共享阅读，向上人生”的读书活动．活动中，为了解学生对书籍种类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艺术类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科技类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文学类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体育类）的喜欢情况，在全校范围内随机抽取若干名学生，进行问卷调查（每个被调查的学生必须选择而且只能在这四种类型中选择一项）将数据进行整理并绘制成下面两幅不完整的统计图．</w:t>
      </w:r>
    </w:p>
    <w:p w14:paraId="3CA1A5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57600" cy="16764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35A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这次调查中，一共调查了多少名学生？</w:t>
      </w:r>
    </w:p>
    <w:p w14:paraId="021DFB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求出扇形统计图中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”所在扇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7267293" name="图片 817267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67293" name="图片 817267293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角的度数，并补全条形统计图；</w:t>
      </w:r>
    </w:p>
    <w:p w14:paraId="43DBC9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全校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请估计喜欢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科技类）的学生有多少名？</w:t>
      </w:r>
    </w:p>
    <w:p w14:paraId="2906D7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六、（本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14:paraId="7D4632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16" o:title="eqId3d97cdc586744d208b6f69c9813af97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eqId15c0dbe3c080c4c4636c64803e5c1f7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17267301" name="图片 817267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7267301" name="图片 817267301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外接圆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6" o:title="eqId49b50357a6545cae8348e3059312f52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16" o:title="eqId3d97cdc586744d208b6f69c9813af9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1" o:title="eqId476b0b8378f4b0f73f3dc5d84d89f61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eqId60ef95894ceebaf236170e8832dcf7e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0dc5c9827dfd0be5a9c85962d6ccbf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27" o:title="eqIdd39b8d91afc34e4a9b0fdbb6bafb908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/>
          <w:color w:val="000000"/>
        </w:rPr>
        <w:t>的平分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9" o:title="eqIde69d2b798744645af88a4fa411344a8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45383F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905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4EA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1" o:title="eqId03902478df1a55bc99703210bccab91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4" o:title="eqId7cbce11aa19b8bd2bf6ee5a834e005d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BEFED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36" o:title="eqIdabe9e810c9dcace5a59f63aea023457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38" o:title="eqIdda617789f19cad2b506d0b6eb7e6fb7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宋体" w:hAnsi="宋体"/>
          <w:color w:val="000000"/>
        </w:rPr>
        <w:t>，求线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0" o:title="eqId15a424b50eaeafa6f302ffd95476cb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62F130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七、（本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04FC6A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商店决定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北京冬奥会纪念品．若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纪念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纪念品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件，需要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；若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纪念品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纪念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，需要</w:t>
      </w:r>
      <w:r>
        <w:rPr>
          <w:rFonts w:eastAsia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元．</w:t>
      </w:r>
    </w:p>
    <w:p w14:paraId="278C89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纪念品的单价；</w:t>
      </w:r>
    </w:p>
    <w:p w14:paraId="43BE1C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该商店决定拿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万元全部用来购进这两种纪念品，考虑市场需求，要求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纪念品的数量不少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纪念品数量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倍，且购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纪念品数量不少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件，那么该商店共有几种进货方案？</w:t>
      </w:r>
    </w:p>
    <w:p w14:paraId="4E0B82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销售每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种纪念品可获利润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，每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种纪念品可获利润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，在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问的各种进货方案中，哪一种方案获利最大？求出最大利润．</w:t>
      </w:r>
    </w:p>
    <w:p w14:paraId="0614A6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八、（本题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分）</w:t>
      </w:r>
    </w:p>
    <w:p w14:paraId="54BEC9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42" o:title="eqId442834866daf52da017a459b05d8031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44" o:title="eqId76d03fa28c117649b0fdfe17eed7b58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246" o:title="eqId5cc8e1be2a2d2d88d19eff7b5b7b472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另一个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相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1A52E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48125" cy="20764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2F9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抛物线的解析式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；</w:t>
      </w:r>
    </w:p>
    <w:p w14:paraId="17F274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直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7" o:title="eqId0dc5c9827dfd0be5a9c85962d6ccbfb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/>
          <w:color w:val="000000"/>
        </w:rPr>
        <w:t>上方的抛物线上运动（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重合），求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50" o:title="eqIdcad3e2b2689dfe97ec82d473ab6cf46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/>
          <w:color w:val="000000"/>
        </w:rPr>
        <w:t>面积最大时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的坐标，并求最大面积；（请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探索）</w:t>
      </w:r>
    </w:p>
    <w:p w14:paraId="3761F2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上，要使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顶点的四边形是平行四边形，求所有满足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（请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探索）</w:t>
      </w:r>
    </w:p>
    <w:p w14:paraId="54654BBA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3D1D8A3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A93B9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2A846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C27C1A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9215D6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06E101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48AB0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70AA8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27EE"/>
    <w:rsid w:val="00FD377B"/>
    <w:rsid w:val="00FF2D79"/>
    <w:rsid w:val="00FF517A"/>
    <w:rsid w:val="09723C71"/>
    <w:rsid w:val="38274566"/>
    <w:rsid w:val="4E91382E"/>
    <w:rsid w:val="51110195"/>
    <w:rsid w:val="5A063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png"/><Relationship Id="rId32" Type="http://schemas.openxmlformats.org/officeDocument/2006/relationships/image" Target="media/image14.png"/><Relationship Id="rId31" Type="http://schemas.openxmlformats.org/officeDocument/2006/relationships/image" Target="media/image13.png"/><Relationship Id="rId30" Type="http://schemas.openxmlformats.org/officeDocument/2006/relationships/image" Target="media/image12.png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image" Target="media/image10.png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2" Type="http://schemas.openxmlformats.org/officeDocument/2006/relationships/fontTable" Target="fontTable.xml"/><Relationship Id="rId251" Type="http://schemas.openxmlformats.org/officeDocument/2006/relationships/customXml" Target="../customXml/item1.xml"/><Relationship Id="rId250" Type="http://schemas.openxmlformats.org/officeDocument/2006/relationships/image" Target="media/image122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19.bin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png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3.png"/><Relationship Id="rId230" Type="http://schemas.openxmlformats.org/officeDocument/2006/relationships/oleObject" Target="embeddings/oleObject109.bin"/><Relationship Id="rId23" Type="http://schemas.openxmlformats.org/officeDocument/2006/relationships/image" Target="media/image7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1.bin"/><Relationship Id="rId218" Type="http://schemas.openxmlformats.org/officeDocument/2006/relationships/oleObject" Target="embeddings/oleObject100.bin"/><Relationship Id="rId217" Type="http://schemas.openxmlformats.org/officeDocument/2006/relationships/oleObject" Target="embeddings/oleObject99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08.png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png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oleObject" Target="embeddings/oleObject93.bin"/><Relationship Id="rId204" Type="http://schemas.openxmlformats.org/officeDocument/2006/relationships/oleObject" Target="embeddings/oleObject92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png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oleObject" Target="embeddings/oleObject85.bin"/><Relationship Id="rId19" Type="http://schemas.openxmlformats.org/officeDocument/2006/relationships/image" Target="media/image5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91.png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4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png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png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png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95AAB0-FF65-414C-B953-C19F60D6C6B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89</Words>
  <Characters>2381</Characters>
  <Lines>40</Lines>
  <Paragraphs>11</Paragraphs>
  <TotalTime>4</TotalTime>
  <ScaleCrop>false</ScaleCrop>
  <LinksUpToDate>false</LinksUpToDate>
  <CharactersWithSpaces>253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03T11:10:00Z</dcterms:created>
  <dc:creator>学科网试题生产平台</dc:creator>
  <dc:description>3075734133161984</dc:description>
  <cp:lastModifiedBy>上帝掷骰子吗</cp:lastModifiedBy>
  <dcterms:modified xsi:type="dcterms:W3CDTF">2024-07-18T18:15:3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4CC527E12B704296844BDB49134905DD</vt:lpwstr>
  </property>
</Properties>
</file>